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15ED" w:rsidRDefault="004715ED" w:rsidP="004715ED">
      <w:bookmarkStart w:id="0" w:name="_Hlk495495327"/>
      <w:r>
        <w:t>Name ___________________</w:t>
      </w:r>
      <w:r>
        <w:tab/>
      </w:r>
      <w:r>
        <w:tab/>
      </w:r>
      <w:r>
        <w:tab/>
      </w:r>
      <w:r>
        <w:tab/>
        <w:t>Date ___________________</w:t>
      </w:r>
    </w:p>
    <w:p w:rsidR="004715ED" w:rsidRDefault="004715ED" w:rsidP="004715ED">
      <w:smartTag w:uri="urn:schemas:contacts" w:element="title">
        <w:r>
          <w:t>Mr.</w:t>
        </w:r>
      </w:smartTag>
      <w:r>
        <w:t xml:space="preserve"> Schlansky </w:t>
      </w:r>
      <w:r>
        <w:tab/>
      </w:r>
      <w:r>
        <w:tab/>
      </w:r>
      <w:r>
        <w:tab/>
      </w:r>
      <w:r>
        <w:tab/>
      </w:r>
      <w:r>
        <w:tab/>
      </w:r>
      <w:r>
        <w:tab/>
        <w:t>Algebra II</w:t>
      </w:r>
    </w:p>
    <w:p w:rsidR="004715ED" w:rsidRDefault="004715ED" w:rsidP="004715ED"/>
    <w:p w:rsidR="004715ED" w:rsidRDefault="00494728" w:rsidP="004715ED">
      <w:pPr>
        <w:jc w:val="center"/>
        <w:rPr>
          <w:b/>
          <w:i/>
          <w:sz w:val="44"/>
          <w:szCs w:val="44"/>
        </w:rPr>
      </w:pPr>
      <w:r>
        <w:rPr>
          <w:b/>
          <w:i/>
          <w:noProof/>
          <w:sz w:val="44"/>
          <w:szCs w:val="44"/>
        </w:rPr>
        <w:t>Remainder Theorem</w:t>
      </w:r>
    </w:p>
    <w:p w:rsidR="004715ED" w:rsidRDefault="004715ED"/>
    <w:p w:rsidR="004715ED" w:rsidRPr="00494728" w:rsidRDefault="00494728">
      <w:r w:rsidRPr="00494728">
        <w:t>Find th</w:t>
      </w:r>
      <w:r w:rsidR="004715ED" w:rsidRPr="00494728">
        <w:t xml:space="preserve">e remainder when </w:t>
      </w:r>
      <w:r w:rsidRPr="00494728">
        <w:rPr>
          <w:position w:val="-10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pt;height:16pt" o:ole="">
            <v:imagedata r:id="rId5" o:title=""/>
          </v:shape>
          <o:OLEObject Type="Embed" ProgID="Equation.DSMT4" ShapeID="_x0000_i1025" DrawAspect="Content" ObjectID="_1569740176" r:id="rId6"/>
        </w:object>
      </w:r>
      <w:r w:rsidRPr="00494728">
        <w:t xml:space="preserve"> is divided by </w:t>
      </w:r>
      <w:r w:rsidRPr="00494728">
        <w:rPr>
          <w:position w:val="-10"/>
        </w:rPr>
        <w:object w:dxaOrig="520" w:dyaOrig="320">
          <v:shape id="_x0000_i1026" type="#_x0000_t75" style="width:26pt;height:16pt" o:ole="">
            <v:imagedata r:id="rId7" o:title=""/>
          </v:shape>
          <o:OLEObject Type="Embed" ProgID="Equation.DSMT4" ShapeID="_x0000_i1026" DrawAspect="Content" ObjectID="_1569740177" r:id="rId8"/>
        </w:object>
      </w:r>
    </w:p>
    <w:p w:rsidR="00EF43DD" w:rsidRDefault="00EF43DD"/>
    <w:p w:rsidR="00494728" w:rsidRDefault="00EF43DD" w:rsidP="00EF43DD">
      <w:pPr>
        <w:pStyle w:val="ListParagraph"/>
        <w:numPr>
          <w:ilvl w:val="0"/>
          <w:numId w:val="1"/>
        </w:numPr>
      </w:pPr>
      <w:r w:rsidRPr="00EF43DD">
        <w:rPr>
          <w:position w:val="-10"/>
        </w:rPr>
        <w:object w:dxaOrig="2420" w:dyaOrig="360">
          <v:shape id="_x0000_i1027" type="#_x0000_t75" style="width:121pt;height:18pt" o:ole="">
            <v:imagedata r:id="rId9" o:title=""/>
          </v:shape>
          <o:OLEObject Type="Embed" ProgID="Equation.DSMT4" ShapeID="_x0000_i1027" DrawAspect="Content" ObjectID="_1569740178" r:id="rId10"/>
        </w:object>
      </w:r>
      <w:r>
        <w:tab/>
      </w:r>
      <w:r w:rsidR="00494728">
        <w:tab/>
      </w:r>
      <w:r w:rsidR="00494728">
        <w:tab/>
      </w:r>
      <w:r w:rsidR="00494728">
        <w:tab/>
      </w:r>
      <w:r w:rsidR="00494728">
        <w:tab/>
        <w:t xml:space="preserve">2. </w:t>
      </w:r>
      <w:r w:rsidR="00494728">
        <w:tab/>
      </w:r>
      <w:r w:rsidR="00494728" w:rsidRPr="00EF43DD">
        <w:rPr>
          <w:position w:val="-10"/>
        </w:rPr>
        <w:object w:dxaOrig="1980" w:dyaOrig="360">
          <v:shape id="_x0000_i1028" type="#_x0000_t75" style="width:99pt;height:18pt" o:ole="">
            <v:imagedata r:id="rId11" o:title=""/>
          </v:shape>
          <o:OLEObject Type="Embed" ProgID="Equation.DSMT4" ShapeID="_x0000_i1028" DrawAspect="Content" ObjectID="_1569740179" r:id="rId12"/>
        </w:object>
      </w:r>
    </w:p>
    <w:p w:rsidR="00EF43DD" w:rsidRDefault="00494728" w:rsidP="00494728">
      <w:pPr>
        <w:pStyle w:val="ListParagraph"/>
        <w:ind w:left="360"/>
      </w:pPr>
      <w:r w:rsidRPr="00EF43DD">
        <w:rPr>
          <w:position w:val="-10"/>
        </w:rPr>
        <w:object w:dxaOrig="1200" w:dyaOrig="320">
          <v:shape id="_x0000_i1029" type="#_x0000_t75" style="width:60pt;height:16pt" o:ole="">
            <v:imagedata r:id="rId13" o:title=""/>
          </v:shape>
          <o:OLEObject Type="Embed" ProgID="Equation.DSMT4" ShapeID="_x0000_i1029" DrawAspect="Content" ObjectID="_1569740180" r:id="rId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F43DD">
        <w:rPr>
          <w:position w:val="-10"/>
        </w:rPr>
        <w:object w:dxaOrig="1219" w:dyaOrig="320">
          <v:shape id="_x0000_i1030" type="#_x0000_t75" style="width:61pt;height:16pt" o:ole="">
            <v:imagedata r:id="rId15" o:title=""/>
          </v:shape>
          <o:OLEObject Type="Embed" ProgID="Equation.DSMT4" ShapeID="_x0000_i1030" DrawAspect="Content" ObjectID="_1569740181" r:id="rId16"/>
        </w:object>
      </w:r>
    </w:p>
    <w:p w:rsidR="00EF43DD" w:rsidRDefault="00EF43DD" w:rsidP="00EF43DD"/>
    <w:p w:rsidR="00EF43DD" w:rsidRDefault="00EF43DD" w:rsidP="00EF43DD"/>
    <w:p w:rsidR="00EF43DD" w:rsidRDefault="00EF43DD" w:rsidP="00EF43DD"/>
    <w:p w:rsidR="00EF43DD" w:rsidRDefault="00EF43DD" w:rsidP="00EF43DD"/>
    <w:p w:rsidR="00EF43DD" w:rsidRDefault="00EF43DD" w:rsidP="00EF43DD">
      <w:r>
        <w:t xml:space="preserve">3. </w:t>
      </w:r>
      <w:r w:rsidRPr="00EF43DD">
        <w:rPr>
          <w:position w:val="-10"/>
        </w:rPr>
        <w:object w:dxaOrig="2320" w:dyaOrig="360">
          <v:shape id="_x0000_i1031" type="#_x0000_t75" style="width:116pt;height:18pt" o:ole="">
            <v:imagedata r:id="rId17" o:title=""/>
          </v:shape>
          <o:OLEObject Type="Embed" ProgID="Equation.DSMT4" ShapeID="_x0000_i1031" DrawAspect="Content" ObjectID="_1569740182" r:id="rId18"/>
        </w:object>
      </w:r>
      <w:r>
        <w:tab/>
      </w:r>
      <w:r>
        <w:tab/>
      </w:r>
      <w:r>
        <w:tab/>
      </w:r>
      <w:r>
        <w:tab/>
      </w:r>
      <w:r>
        <w:tab/>
        <w:t xml:space="preserve">4. </w:t>
      </w:r>
      <w:r w:rsidR="00494728">
        <w:tab/>
      </w:r>
      <w:r w:rsidRPr="00EF43DD">
        <w:rPr>
          <w:position w:val="-10"/>
        </w:rPr>
        <w:object w:dxaOrig="2420" w:dyaOrig="360">
          <v:shape id="_x0000_i1032" type="#_x0000_t75" style="width:121pt;height:18pt" o:ole="">
            <v:imagedata r:id="rId19" o:title=""/>
          </v:shape>
          <o:OLEObject Type="Embed" ProgID="Equation.DSMT4" ShapeID="_x0000_i1032" DrawAspect="Content" ObjectID="_1569740183" r:id="rId20"/>
        </w:object>
      </w:r>
    </w:p>
    <w:p w:rsidR="00EF43DD" w:rsidRDefault="00494728" w:rsidP="00EF43DD">
      <w:r>
        <w:t xml:space="preserve">    </w:t>
      </w:r>
      <w:r w:rsidRPr="00EF43DD">
        <w:rPr>
          <w:position w:val="-10"/>
        </w:rPr>
        <w:object w:dxaOrig="1200" w:dyaOrig="320">
          <v:shape id="_x0000_i1033" type="#_x0000_t75" style="width:60pt;height:16pt" o:ole="">
            <v:imagedata r:id="rId21" o:title=""/>
          </v:shape>
          <o:OLEObject Type="Embed" ProgID="Equation.DSMT4" ShapeID="_x0000_i1033" DrawAspect="Content" ObjectID="_1569740184" r:id="rId2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F43DD">
        <w:rPr>
          <w:position w:val="-10"/>
        </w:rPr>
        <w:object w:dxaOrig="1219" w:dyaOrig="320">
          <v:shape id="_x0000_i1034" type="#_x0000_t75" style="width:61pt;height:16pt" o:ole="">
            <v:imagedata r:id="rId23" o:title=""/>
          </v:shape>
          <o:OLEObject Type="Embed" ProgID="Equation.DSMT4" ShapeID="_x0000_i1034" DrawAspect="Content" ObjectID="_1569740185" r:id="rId24"/>
        </w:object>
      </w:r>
    </w:p>
    <w:p w:rsidR="00EF43DD" w:rsidRDefault="00EF43DD" w:rsidP="00EF43DD"/>
    <w:p w:rsidR="00EF43DD" w:rsidRDefault="00EF43DD" w:rsidP="00EF43DD"/>
    <w:p w:rsidR="00494728" w:rsidRDefault="00494728" w:rsidP="00EF43DD"/>
    <w:p w:rsidR="00494728" w:rsidRDefault="00494728" w:rsidP="00494728"/>
    <w:p w:rsidR="00494728" w:rsidRDefault="00494728" w:rsidP="00494728">
      <w:r>
        <w:t xml:space="preserve">5. </w:t>
      </w:r>
      <w:r w:rsidRPr="00EF43DD">
        <w:rPr>
          <w:position w:val="-10"/>
        </w:rPr>
        <w:object w:dxaOrig="3300" w:dyaOrig="360">
          <v:shape id="_x0000_i1035" type="#_x0000_t75" style="width:165.5pt;height:18pt" o:ole="">
            <v:imagedata r:id="rId25" o:title=""/>
          </v:shape>
          <o:OLEObject Type="Embed" ProgID="Equation.DSMT4" ShapeID="_x0000_i1035" DrawAspect="Content" ObjectID="_1569740186" r:id="rId26"/>
        </w:object>
      </w:r>
      <w:r>
        <w:tab/>
      </w:r>
      <w:r>
        <w:tab/>
      </w:r>
      <w:r>
        <w:tab/>
      </w:r>
      <w:r>
        <w:tab/>
        <w:t xml:space="preserve">6. </w:t>
      </w:r>
      <w:r>
        <w:tab/>
      </w:r>
      <w:r w:rsidRPr="00EF43DD">
        <w:rPr>
          <w:position w:val="-10"/>
        </w:rPr>
        <w:object w:dxaOrig="2659" w:dyaOrig="360">
          <v:shape id="_x0000_i1036" type="#_x0000_t75" style="width:133pt;height:18pt" o:ole="">
            <v:imagedata r:id="rId27" o:title=""/>
          </v:shape>
          <o:OLEObject Type="Embed" ProgID="Equation.DSMT4" ShapeID="_x0000_i1036" DrawAspect="Content" ObjectID="_1569740187" r:id="rId28"/>
        </w:object>
      </w:r>
    </w:p>
    <w:p w:rsidR="00494728" w:rsidRDefault="00494728" w:rsidP="00494728">
      <w:r>
        <w:t xml:space="preserve">    </w:t>
      </w:r>
      <w:r w:rsidRPr="00EF43DD">
        <w:rPr>
          <w:position w:val="-10"/>
        </w:rPr>
        <w:object w:dxaOrig="1200" w:dyaOrig="320">
          <v:shape id="_x0000_i1037" type="#_x0000_t75" style="width:60pt;height:16pt" o:ole="">
            <v:imagedata r:id="rId29" o:title=""/>
          </v:shape>
          <o:OLEObject Type="Embed" ProgID="Equation.DSMT4" ShapeID="_x0000_i1037" DrawAspect="Content" ObjectID="_1569740188" r:id="rId3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F43DD">
        <w:rPr>
          <w:position w:val="-10"/>
        </w:rPr>
        <w:object w:dxaOrig="1200" w:dyaOrig="320">
          <v:shape id="_x0000_i1038" type="#_x0000_t75" style="width:60pt;height:16pt" o:ole="">
            <v:imagedata r:id="rId31" o:title=""/>
          </v:shape>
          <o:OLEObject Type="Embed" ProgID="Equation.DSMT4" ShapeID="_x0000_i1038" DrawAspect="Content" ObjectID="_1569740189" r:id="rId32"/>
        </w:object>
      </w:r>
    </w:p>
    <w:p w:rsidR="00EF43DD" w:rsidRDefault="00EF43DD" w:rsidP="00EF43DD"/>
    <w:p w:rsidR="00B81505" w:rsidRDefault="00B81505" w:rsidP="00EF43DD"/>
    <w:p w:rsidR="00B81505" w:rsidRDefault="00B81505" w:rsidP="00EF43DD"/>
    <w:p w:rsidR="00B81505" w:rsidRDefault="00B81505" w:rsidP="00EF43DD"/>
    <w:p w:rsidR="00B81505" w:rsidRDefault="00B81505" w:rsidP="00EF43DD"/>
    <w:p w:rsidR="00B81505" w:rsidRDefault="00B81505" w:rsidP="00EF43DD">
      <w:r>
        <w:t>7. What is the remainder when the following polynomial is divided by:</w:t>
      </w:r>
    </w:p>
    <w:p w:rsidR="00B81505" w:rsidRDefault="00B81505" w:rsidP="00EF43DD">
      <w:bookmarkStart w:id="1" w:name="_GoBack"/>
      <w:bookmarkEnd w:id="1"/>
      <w:r>
        <w:t xml:space="preserve">a) </w:t>
      </w:r>
      <w:r w:rsidRPr="00B81505">
        <w:rPr>
          <w:position w:val="-6"/>
        </w:rPr>
        <w:object w:dxaOrig="480" w:dyaOrig="279">
          <v:shape id="_x0000_i1039" type="#_x0000_t75" style="width:24pt;height:14pt" o:ole="">
            <v:imagedata r:id="rId33" o:title=""/>
          </v:shape>
          <o:OLEObject Type="Embed" ProgID="Equation.DSMT4" ShapeID="_x0000_i1039" DrawAspect="Content" ObjectID="_1569740190" r:id="rId34"/>
        </w:object>
      </w:r>
      <w:r>
        <w:tab/>
        <w:t xml:space="preserve">b) </w:t>
      </w:r>
      <w:r w:rsidRPr="00B81505">
        <w:rPr>
          <w:position w:val="-6"/>
        </w:rPr>
        <w:object w:dxaOrig="540" w:dyaOrig="279">
          <v:shape id="_x0000_i1040" type="#_x0000_t75" style="width:27pt;height:14pt" o:ole="">
            <v:imagedata r:id="rId35" o:title=""/>
          </v:shape>
          <o:OLEObject Type="Embed" ProgID="Equation.DSMT4" ShapeID="_x0000_i1040" DrawAspect="Content" ObjectID="_1569740191" r:id="rId36"/>
        </w:object>
      </w:r>
      <w:r>
        <w:tab/>
        <w:t xml:space="preserve">c) </w:t>
      </w:r>
      <w:r w:rsidRPr="00B81505">
        <w:rPr>
          <w:position w:val="-6"/>
        </w:rPr>
        <w:object w:dxaOrig="520" w:dyaOrig="279">
          <v:shape id="_x0000_i1041" type="#_x0000_t75" style="width:26pt;height:14pt" o:ole="">
            <v:imagedata r:id="rId37" o:title=""/>
          </v:shape>
          <o:OLEObject Type="Embed" ProgID="Equation.DSMT4" ShapeID="_x0000_i1041" DrawAspect="Content" ObjectID="_1569740192" r:id="rId38"/>
        </w:object>
      </w:r>
      <w:r>
        <w:tab/>
        <w:t xml:space="preserve">d) </w:t>
      </w:r>
      <w:r w:rsidRPr="00B81505">
        <w:rPr>
          <w:position w:val="-6"/>
        </w:rPr>
        <w:object w:dxaOrig="200" w:dyaOrig="220">
          <v:shape id="_x0000_i1042" type="#_x0000_t75" style="width:10pt;height:11pt" o:ole="">
            <v:imagedata r:id="rId39" o:title=""/>
          </v:shape>
          <o:OLEObject Type="Embed" ProgID="Equation.DSMT4" ShapeID="_x0000_i1042" DrawAspect="Content" ObjectID="_1569740193" r:id="rId40"/>
        </w:object>
      </w:r>
    </w:p>
    <w:p w:rsidR="00B81505" w:rsidRDefault="00B81505" w:rsidP="00EF43DD"/>
    <w:p w:rsidR="00B81505" w:rsidRDefault="00B81505" w:rsidP="00EF43DD"/>
    <w:p w:rsidR="00B81505" w:rsidRDefault="00B81505" w:rsidP="00EF43DD"/>
    <w:p w:rsidR="00B81505" w:rsidRDefault="00B81505" w:rsidP="00EF43DD"/>
    <w:p w:rsidR="00B81505" w:rsidRDefault="00B81505" w:rsidP="00EF43DD"/>
    <w:p w:rsidR="00B81505" w:rsidRDefault="00B81505" w:rsidP="00EF43DD"/>
    <w:p w:rsidR="00B81505" w:rsidRDefault="00B81505" w:rsidP="00EF43DD"/>
    <w:p w:rsidR="00B81505" w:rsidRDefault="00B81505" w:rsidP="00EF43DD"/>
    <w:p w:rsidR="00B81505" w:rsidRDefault="00B81505" w:rsidP="00EF43DD"/>
    <w:p w:rsidR="00B81505" w:rsidRDefault="00B81505" w:rsidP="00EF43DD"/>
    <w:p w:rsidR="00B81505" w:rsidRDefault="00B81505" w:rsidP="00EF43DD"/>
    <w:p w:rsidR="00B81505" w:rsidRDefault="00B81505" w:rsidP="00EF43DD"/>
    <w:p w:rsidR="00B81505" w:rsidRDefault="00B81505" w:rsidP="00EF43DD"/>
    <w:p w:rsidR="00EF43DD" w:rsidRDefault="00EF43DD" w:rsidP="00EF43DD"/>
    <w:p w:rsidR="00B81505" w:rsidRDefault="00B81505" w:rsidP="00EF43DD"/>
    <w:p w:rsidR="00B81505" w:rsidRDefault="00B81505" w:rsidP="00EF43DD"/>
    <w:p w:rsidR="00B81505" w:rsidRDefault="00B81505" w:rsidP="00B81505"/>
    <w:p w:rsidR="00B81505" w:rsidRDefault="00B81505" w:rsidP="00B81505">
      <w:r>
        <w:t>8. What is the remainder when the following polynomial is divided by:</w:t>
      </w:r>
    </w:p>
    <w:p w:rsidR="00B81505" w:rsidRDefault="00B81505" w:rsidP="00B81505">
      <w:r w:rsidRPr="00AA116E">
        <w:rPr>
          <w:noProof/>
          <w:color w:val="00000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917950</wp:posOffset>
            </wp:positionH>
            <wp:positionV relativeFrom="paragraph">
              <wp:posOffset>36830</wp:posOffset>
            </wp:positionV>
            <wp:extent cx="2705100" cy="1877695"/>
            <wp:effectExtent l="0" t="0" r="0" b="8255"/>
            <wp:wrapNone/>
            <wp:docPr id="566" name="Picture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877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a) </w:t>
      </w:r>
      <w:r w:rsidRPr="00B81505">
        <w:rPr>
          <w:position w:val="-6"/>
        </w:rPr>
        <w:object w:dxaOrig="520" w:dyaOrig="279">
          <v:shape id="_x0000_i1043" type="#_x0000_t75" style="width:26pt;height:14pt" o:ole="">
            <v:imagedata r:id="rId42" o:title=""/>
          </v:shape>
          <o:OLEObject Type="Embed" ProgID="Equation.DSMT4" ShapeID="_x0000_i1043" DrawAspect="Content" ObjectID="_1569740194" r:id="rId43"/>
        </w:object>
      </w:r>
      <w:r>
        <w:tab/>
        <w:t xml:space="preserve">b) </w:t>
      </w:r>
      <w:r w:rsidRPr="00B81505">
        <w:rPr>
          <w:position w:val="-6"/>
        </w:rPr>
        <w:object w:dxaOrig="540" w:dyaOrig="279">
          <v:shape id="_x0000_i1044" type="#_x0000_t75" style="width:27pt;height:14pt" o:ole="">
            <v:imagedata r:id="rId35" o:title=""/>
          </v:shape>
          <o:OLEObject Type="Embed" ProgID="Equation.DSMT4" ShapeID="_x0000_i1044" DrawAspect="Content" ObjectID="_1569740195" r:id="rId44"/>
        </w:object>
      </w:r>
      <w:r>
        <w:tab/>
        <w:t xml:space="preserve">c) </w:t>
      </w:r>
      <w:r w:rsidRPr="00B81505">
        <w:rPr>
          <w:position w:val="-6"/>
        </w:rPr>
        <w:object w:dxaOrig="520" w:dyaOrig="279">
          <v:shape id="_x0000_i1045" type="#_x0000_t75" style="width:26pt;height:14pt" o:ole="">
            <v:imagedata r:id="rId45" o:title=""/>
          </v:shape>
          <o:OLEObject Type="Embed" ProgID="Equation.DSMT4" ShapeID="_x0000_i1045" DrawAspect="Content" ObjectID="_1569740196" r:id="rId46"/>
        </w:object>
      </w:r>
      <w:r>
        <w:tab/>
        <w:t xml:space="preserve">d) </w:t>
      </w:r>
      <w:r w:rsidRPr="00B81505">
        <w:rPr>
          <w:position w:val="-6"/>
        </w:rPr>
        <w:object w:dxaOrig="480" w:dyaOrig="279">
          <v:shape id="_x0000_i1046" type="#_x0000_t75" style="width:24pt;height:14pt" o:ole="">
            <v:imagedata r:id="rId47" o:title=""/>
          </v:shape>
          <o:OLEObject Type="Embed" ProgID="Equation.DSMT4" ShapeID="_x0000_i1046" DrawAspect="Content" ObjectID="_1569740197" r:id="rId48"/>
        </w:object>
      </w:r>
      <w:r>
        <w:t xml:space="preserve"> </w:t>
      </w:r>
      <w:r>
        <w:tab/>
        <w:t xml:space="preserve">e) </w:t>
      </w:r>
      <w:r w:rsidRPr="00B81505">
        <w:rPr>
          <w:position w:val="-6"/>
        </w:rPr>
        <w:object w:dxaOrig="200" w:dyaOrig="220">
          <v:shape id="_x0000_i1047" type="#_x0000_t75" style="width:10pt;height:11pt" o:ole="">
            <v:imagedata r:id="rId39" o:title=""/>
          </v:shape>
          <o:OLEObject Type="Embed" ProgID="Equation.DSMT4" ShapeID="_x0000_i1047" DrawAspect="Content" ObjectID="_1569740198" r:id="rId49"/>
        </w:object>
      </w:r>
    </w:p>
    <w:p w:rsidR="00B81505" w:rsidRDefault="00B81505" w:rsidP="00B8150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</w:p>
    <w:p w:rsidR="00B81505" w:rsidRDefault="00B81505" w:rsidP="00B8150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B81505" w:rsidRDefault="00B81505" w:rsidP="00B8150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B81505" w:rsidRDefault="00B81505" w:rsidP="00B8150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B81505" w:rsidRDefault="00B81505" w:rsidP="00B8150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B81505" w:rsidRDefault="00B81505" w:rsidP="00B8150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B81505" w:rsidRDefault="00B81505" w:rsidP="00B8150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B81505" w:rsidRDefault="00B81505" w:rsidP="00B8150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B81505" w:rsidRDefault="00B81505" w:rsidP="00B8150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B81505" w:rsidRDefault="00B81505" w:rsidP="00B8150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B81505" w:rsidRDefault="00B81505" w:rsidP="00B8150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 w:rsidRPr="00B81505">
        <w:rPr>
          <w:noProof/>
          <w:color w:val="00000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486150</wp:posOffset>
            </wp:positionH>
            <wp:positionV relativeFrom="paragraph">
              <wp:posOffset>8890</wp:posOffset>
            </wp:positionV>
            <wp:extent cx="2641600" cy="2711450"/>
            <wp:effectExtent l="0" t="0" r="6350" b="0"/>
            <wp:wrapNone/>
            <wp:docPr id="416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0" cy="271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81505" w:rsidRPr="00B81505" w:rsidRDefault="00B81505" w:rsidP="00B8150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>9. T</w:t>
      </w:r>
      <w:r w:rsidRPr="00B81505">
        <w:rPr>
          <w:color w:val="000000"/>
        </w:rPr>
        <w:t xml:space="preserve">he graph of </w:t>
      </w:r>
      <w:r w:rsidRPr="00B81505">
        <w:rPr>
          <w:noProof/>
          <w:color w:val="000000"/>
          <w:position w:val="-7"/>
        </w:rPr>
        <w:drawing>
          <wp:inline distT="0" distB="0" distL="0" distR="0" wp14:anchorId="0D94F25C" wp14:editId="26227895">
            <wp:extent cx="254000" cy="171450"/>
            <wp:effectExtent l="0" t="0" r="0" b="0"/>
            <wp:docPr id="417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1505">
        <w:rPr>
          <w:color w:val="000000"/>
        </w:rPr>
        <w:t xml:space="preserve"> is shown below.</w:t>
      </w:r>
    </w:p>
    <w:p w:rsidR="00B81505" w:rsidRPr="00B81505" w:rsidRDefault="00B81505" w:rsidP="00B81505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B81505" w:rsidRPr="00B81505" w:rsidRDefault="00B81505" w:rsidP="00B81505">
      <w:pPr>
        <w:keepLines/>
        <w:suppressAutoHyphens/>
        <w:autoSpaceDE w:val="0"/>
        <w:autoSpaceDN w:val="0"/>
        <w:adjustRightInd w:val="0"/>
        <w:rPr>
          <w:color w:val="000000"/>
        </w:rPr>
      </w:pPr>
      <w:r w:rsidRPr="00B81505">
        <w:rPr>
          <w:color w:val="000000"/>
        </w:rPr>
        <w:t xml:space="preserve">What is the remainder when </w:t>
      </w:r>
      <w:r w:rsidRPr="00B81505">
        <w:rPr>
          <w:noProof/>
          <w:color w:val="000000"/>
          <w:position w:val="-7"/>
        </w:rPr>
        <w:drawing>
          <wp:inline distT="0" distB="0" distL="0" distR="0" wp14:anchorId="1728DDF3" wp14:editId="15D7658F">
            <wp:extent cx="254000" cy="171450"/>
            <wp:effectExtent l="0" t="0" r="0" b="0"/>
            <wp:docPr id="415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1505">
        <w:rPr>
          <w:color w:val="000000"/>
        </w:rPr>
        <w:t xml:space="preserve"> is divided by </w:t>
      </w:r>
      <w:r w:rsidRPr="00B81505">
        <w:rPr>
          <w:noProof/>
          <w:color w:val="000000"/>
          <w:position w:val="-3"/>
        </w:rPr>
        <w:drawing>
          <wp:inline distT="0" distB="0" distL="0" distR="0" wp14:anchorId="035FCDDC" wp14:editId="0D691929">
            <wp:extent cx="273050" cy="139700"/>
            <wp:effectExtent l="0" t="0" r="0" b="0"/>
            <wp:docPr id="414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1505">
        <w:rPr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4410"/>
      </w:tblGrid>
      <w:tr w:rsidR="00B81505" w:rsidRPr="00B81505" w:rsidTr="00D05C15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B81505" w:rsidRPr="00B81505" w:rsidRDefault="00B81505" w:rsidP="00B81505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B81505">
              <w:rPr>
                <w:color w:val="000000"/>
              </w:rPr>
              <w:t>1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B81505" w:rsidRPr="00B81505" w:rsidRDefault="00B81505" w:rsidP="00B81505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B81505">
              <w:rPr>
                <w:noProof/>
                <w:color w:val="000000"/>
                <w:position w:val="-3"/>
              </w:rPr>
              <w:drawing>
                <wp:inline distT="0" distB="0" distL="0" distR="0" wp14:anchorId="13F70221" wp14:editId="0619635D">
                  <wp:extent cx="273050" cy="139700"/>
                  <wp:effectExtent l="0" t="0" r="0" b="0"/>
                  <wp:docPr id="413" name="Picture 4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1505" w:rsidRPr="00B81505" w:rsidTr="00D05C15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B81505" w:rsidRPr="00B81505" w:rsidRDefault="00B81505" w:rsidP="00B81505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B81505">
              <w:rPr>
                <w:color w:val="000000"/>
              </w:rPr>
              <w:t>2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B81505" w:rsidRPr="00B81505" w:rsidRDefault="00B81505" w:rsidP="00B81505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B81505">
              <w:rPr>
                <w:noProof/>
                <w:color w:val="000000"/>
                <w:position w:val="-3"/>
              </w:rPr>
              <w:drawing>
                <wp:inline distT="0" distB="0" distL="0" distR="0" wp14:anchorId="1705A32E" wp14:editId="4E51DE9F">
                  <wp:extent cx="139700" cy="139700"/>
                  <wp:effectExtent l="0" t="0" r="0" b="0"/>
                  <wp:docPr id="412" name="Picture 4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1505" w:rsidRPr="00B81505" w:rsidTr="00D05C15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B81505" w:rsidRPr="00B81505" w:rsidRDefault="00B81505" w:rsidP="00B81505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B81505">
              <w:rPr>
                <w:color w:val="000000"/>
              </w:rPr>
              <w:t>3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B81505" w:rsidRPr="00B81505" w:rsidRDefault="00B81505" w:rsidP="00B81505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B81505">
              <w:rPr>
                <w:color w:val="000000"/>
              </w:rPr>
              <w:t>0</w:t>
            </w:r>
          </w:p>
        </w:tc>
      </w:tr>
      <w:tr w:rsidR="00B81505" w:rsidRPr="00B81505" w:rsidTr="00D05C15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B81505" w:rsidRPr="00B81505" w:rsidRDefault="00B81505" w:rsidP="00B81505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B81505">
              <w:rPr>
                <w:color w:val="000000"/>
              </w:rPr>
              <w:t>4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B81505" w:rsidRPr="00B81505" w:rsidRDefault="00B81505" w:rsidP="00B81505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B81505">
              <w:rPr>
                <w:color w:val="000000"/>
              </w:rPr>
              <w:t>4</w:t>
            </w:r>
          </w:p>
        </w:tc>
      </w:tr>
    </w:tbl>
    <w:p w:rsidR="00B81505" w:rsidRPr="00B81505" w:rsidRDefault="00B81505" w:rsidP="00B81505">
      <w:pPr>
        <w:widowControl w:val="0"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B81505" w:rsidRDefault="00B81505" w:rsidP="00EF43DD"/>
    <w:p w:rsidR="00B81505" w:rsidRDefault="00B81505" w:rsidP="00EF43DD"/>
    <w:p w:rsidR="00B81505" w:rsidRDefault="00B81505" w:rsidP="00EF43DD"/>
    <w:p w:rsidR="00B81505" w:rsidRDefault="00B81505" w:rsidP="00EF43DD"/>
    <w:p w:rsidR="00B81505" w:rsidRDefault="00B81505" w:rsidP="00EF43DD"/>
    <w:p w:rsidR="00B81505" w:rsidRDefault="00B81505" w:rsidP="00EF43DD"/>
    <w:p w:rsidR="00B81505" w:rsidRDefault="00B81505" w:rsidP="00EF43DD"/>
    <w:p w:rsidR="00B81505" w:rsidRDefault="00B81505" w:rsidP="00EF43DD"/>
    <w:p w:rsidR="00B81505" w:rsidRDefault="00B81505" w:rsidP="00B81505">
      <w:pPr>
        <w:rPr>
          <w:b/>
        </w:rPr>
      </w:pPr>
      <w:r>
        <w:rPr>
          <w:b/>
        </w:rPr>
        <w:t>Find the remainder when the following polynomials are divided</w:t>
      </w:r>
    </w:p>
    <w:p w:rsidR="00B81505" w:rsidRDefault="001E0FDE" w:rsidP="00B81505">
      <w:r>
        <w:t>10</w:t>
      </w:r>
      <w:r w:rsidR="00B81505">
        <w:t xml:space="preserve">.  </w:t>
      </w:r>
      <w:r w:rsidR="00B81505" w:rsidRPr="00407A7E">
        <w:rPr>
          <w:position w:val="-24"/>
        </w:rPr>
        <w:object w:dxaOrig="1680" w:dyaOrig="660">
          <v:shape id="_x0000_i1048" type="#_x0000_t75" style="width:84.5pt;height:32.5pt" o:ole="">
            <v:imagedata r:id="rId55" o:title=""/>
          </v:shape>
          <o:OLEObject Type="Embed" ProgID="Equation.DSMT4" ShapeID="_x0000_i1048" DrawAspect="Content" ObjectID="_1569740199" r:id="rId5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11</w:t>
      </w:r>
      <w:r w:rsidR="00B81505">
        <w:t xml:space="preserve">. </w:t>
      </w:r>
      <w:r w:rsidR="00B81505" w:rsidRPr="00407A7E">
        <w:rPr>
          <w:position w:val="-24"/>
        </w:rPr>
        <w:object w:dxaOrig="1780" w:dyaOrig="660">
          <v:shape id="_x0000_i1049" type="#_x0000_t75" style="width:89pt;height:32.5pt" o:ole="">
            <v:imagedata r:id="rId57" o:title=""/>
          </v:shape>
          <o:OLEObject Type="Embed" ProgID="Equation.DSMT4" ShapeID="_x0000_i1049" DrawAspect="Content" ObjectID="_1569740200" r:id="rId58"/>
        </w:object>
      </w:r>
    </w:p>
    <w:p w:rsidR="00B81505" w:rsidRPr="00407A7E" w:rsidRDefault="00B81505" w:rsidP="00B81505">
      <w:pPr>
        <w:rPr>
          <w:b/>
        </w:rPr>
      </w:pPr>
    </w:p>
    <w:p w:rsidR="00B81505" w:rsidRDefault="00B81505" w:rsidP="00B81505"/>
    <w:p w:rsidR="001E0FDE" w:rsidRDefault="001E0FDE" w:rsidP="00B81505"/>
    <w:p w:rsidR="001E0FDE" w:rsidRDefault="001E0FDE" w:rsidP="00B81505"/>
    <w:p w:rsidR="001E0FDE" w:rsidRDefault="001E0FDE" w:rsidP="00B81505"/>
    <w:p w:rsidR="001E0FDE" w:rsidRDefault="001E0FDE" w:rsidP="00B81505"/>
    <w:p w:rsidR="001E0FDE" w:rsidRDefault="001E0FDE" w:rsidP="001E0FDE">
      <w:r>
        <w:t xml:space="preserve">12.  </w:t>
      </w:r>
      <w:r w:rsidRPr="00407A7E">
        <w:rPr>
          <w:position w:val="-24"/>
        </w:rPr>
        <w:object w:dxaOrig="1820" w:dyaOrig="660">
          <v:shape id="_x0000_i1050" type="#_x0000_t75" style="width:91.5pt;height:32.5pt" o:ole="">
            <v:imagedata r:id="rId59" o:title=""/>
          </v:shape>
          <o:OLEObject Type="Embed" ProgID="Equation.DSMT4" ShapeID="_x0000_i1050" DrawAspect="Content" ObjectID="_1569740201" r:id="rId60"/>
        </w:object>
      </w:r>
      <w:r>
        <w:tab/>
      </w:r>
      <w:r>
        <w:tab/>
      </w:r>
      <w:r>
        <w:tab/>
      </w:r>
      <w:r>
        <w:tab/>
      </w:r>
      <w:r>
        <w:tab/>
        <w:t xml:space="preserve">13. </w:t>
      </w:r>
      <w:r w:rsidRPr="00407A7E">
        <w:rPr>
          <w:position w:val="-24"/>
        </w:rPr>
        <w:object w:dxaOrig="1740" w:dyaOrig="660">
          <v:shape id="_x0000_i1051" type="#_x0000_t75" style="width:87pt;height:32.5pt" o:ole="">
            <v:imagedata r:id="rId61" o:title=""/>
          </v:shape>
          <o:OLEObject Type="Embed" ProgID="Equation.DSMT4" ShapeID="_x0000_i1051" DrawAspect="Content" ObjectID="_1569740202" r:id="rId62"/>
        </w:object>
      </w:r>
    </w:p>
    <w:p w:rsidR="001E0FDE" w:rsidRDefault="001E0FDE" w:rsidP="00B81505"/>
    <w:p w:rsidR="00B81505" w:rsidRDefault="00B81505" w:rsidP="00EF43DD"/>
    <w:p w:rsidR="00B81505" w:rsidRDefault="00B81505" w:rsidP="00EF43DD"/>
    <w:p w:rsidR="001E0FDE" w:rsidRDefault="001E0FDE" w:rsidP="00EF43DD"/>
    <w:p w:rsidR="001E0FDE" w:rsidRDefault="001E0FDE" w:rsidP="00EF43DD"/>
    <w:bookmarkEnd w:id="0"/>
    <w:p w:rsidR="0030551A" w:rsidRDefault="0030551A" w:rsidP="00EF43DD"/>
    <w:sectPr w:rsidR="0030551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BE90826"/>
    <w:multiLevelType w:val="hybridMultilevel"/>
    <w:tmpl w:val="E57C677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15ED"/>
    <w:rsid w:val="00162E0D"/>
    <w:rsid w:val="0018383E"/>
    <w:rsid w:val="001E0FDE"/>
    <w:rsid w:val="0030551A"/>
    <w:rsid w:val="00407A7E"/>
    <w:rsid w:val="004715ED"/>
    <w:rsid w:val="00494728"/>
    <w:rsid w:val="00590B6C"/>
    <w:rsid w:val="008265BB"/>
    <w:rsid w:val="009A3073"/>
    <w:rsid w:val="00AA1128"/>
    <w:rsid w:val="00B81505"/>
    <w:rsid w:val="00EF43DD"/>
    <w:rsid w:val="00FA15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:contacts" w:name="title"/>
  <w:shapeDefaults>
    <o:shapedefaults v:ext="edit" spidmax="1053"/>
    <o:shapelayout v:ext="edit">
      <o:idmap v:ext="edit" data="1"/>
    </o:shapelayout>
  </w:shapeDefaults>
  <w:decimalSymbol w:val="."/>
  <w:listSeparator w:val=","/>
  <w15:chartTrackingRefBased/>
  <w15:docId w15:val="{83B11F0F-07EE-471F-BBD6-CD96BF9FB7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715E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F43D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50" Type="http://schemas.openxmlformats.org/officeDocument/2006/relationships/image" Target="media/image23.png"/><Relationship Id="rId55" Type="http://schemas.openxmlformats.org/officeDocument/2006/relationships/image" Target="media/image28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png"/><Relationship Id="rId54" Type="http://schemas.openxmlformats.org/officeDocument/2006/relationships/image" Target="media/image27.png"/><Relationship Id="rId62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6.png"/><Relationship Id="rId58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9.wmf"/><Relationship Id="rId61" Type="http://schemas.openxmlformats.org/officeDocument/2006/relationships/image" Target="media/image3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5.png"/><Relationship Id="rId60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4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2</Pages>
  <Words>202</Words>
  <Characters>115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lansky</dc:creator>
  <cp:keywords/>
  <dc:description/>
  <cp:lastModifiedBy>Phil Schlansky</cp:lastModifiedBy>
  <cp:revision>3</cp:revision>
  <dcterms:created xsi:type="dcterms:W3CDTF">2016-09-28T12:32:00Z</dcterms:created>
  <dcterms:modified xsi:type="dcterms:W3CDTF">2017-10-17T14:09:00Z</dcterms:modified>
</cp:coreProperties>
</file>